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194E63" w:rsidRPr="00194E63" w:rsidRDefault="00A546E3" w:rsidP="00A546E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194E63" w:rsidRPr="00194E63" w:rsidRDefault="00A546E3" w:rsidP="00A546E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6E662E" w:rsidRPr="00EB5641">
        <w:rPr>
          <w:rFonts w:ascii="Times New Roman" w:eastAsia="Calibri" w:hAnsi="Times New Roman" w:cs="Times New Roman"/>
          <w:sz w:val="28"/>
          <w:szCs w:val="28"/>
          <w:lang w:eastAsia="ru-RU"/>
        </w:rPr>
        <w:t>3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786A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proofErr w:type="spellStart"/>
            <w:r w:rsidR="00786A4E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Алгоритмы</w:t>
            </w:r>
            <w:proofErr w:type="spellEnd"/>
            <w:r w:rsidR="00786A4E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="00786A4E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сортировки</w:t>
            </w:r>
            <w:proofErr w:type="spell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B54252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6D5718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верил: доцент кафедры </w:t>
            </w:r>
            <w:r w:rsidR="006D5718" w:rsidRPr="006D571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10-КФ</w:t>
            </w:r>
          </w:p>
        </w:tc>
        <w:tc>
          <w:tcPr>
            <w:tcW w:w="4786" w:type="dxa"/>
          </w:tcPr>
          <w:p w:rsidR="00194E63" w:rsidRPr="00194E63" w:rsidRDefault="00402ECA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 w:rsidR="008D589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="00EB564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</w:t>
      </w: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194E63" w:rsidRPr="00194E63" w:rsidRDefault="00786A4E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изация и анализ различных алгоритмов сортировки.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EB5641" w:rsidRDefault="00AD0DAE" w:rsidP="00AD0D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ганизуйте 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олнение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ссива (списка) </w:t>
      </w:r>
      <w:r w:rsidR="00EB5641" w:rsidRPr="00EB56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="00EB5641"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</w:t>
      </w:r>
      <w:r w:rsidR="00EB5641" w:rsidRPr="00EB56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ел (</w:t>
      </w:r>
      <w:r w:rsidR="00EB5641" w:rsidRPr="00EB56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="00EB5641"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водится 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ьзователем) </w:t>
      </w:r>
      <w:r w:rsidR="00EB5641" w:rsidRPr="00EB56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тырьмя способами</w:t>
      </w:r>
      <w:r w:rsidR="00EB5641"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выбор пользователя</w:t>
      </w:r>
      <w:r w:rsidR="00EB5641"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EB5641" w:rsidRDefault="00EB5641" w:rsidP="00EB564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) с консоли ввода;</w:t>
      </w:r>
    </w:p>
    <w:p w:rsidR="00EB5641" w:rsidRDefault="00EB5641" w:rsidP="00EB564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) случайными целыми числами;</w:t>
      </w:r>
    </w:p>
    <w:p w:rsidR="00EB5641" w:rsidRDefault="00EB5641" w:rsidP="00EB564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 возрастающими числами 1, 2, 3,…, </w:t>
      </w:r>
      <w:r w:rsidRPr="00EB564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B5641" w:rsidRPr="00EB5641" w:rsidRDefault="00EB5641" w:rsidP="00EB5641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убывающими числами </w:t>
      </w:r>
      <w:r w:rsidRPr="00EB56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56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-1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3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2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</w:p>
    <w:p w:rsidR="00393C20" w:rsidRPr="003E5498" w:rsidRDefault="00AD0DAE" w:rsidP="00750F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уйте сортировку полученного в п.1 массива (списка) </w:t>
      </w:r>
      <w:r w:rsidR="00874646">
        <w:rPr>
          <w:rFonts w:ascii="Times New Roman" w:eastAsia="Times New Roman" w:hAnsi="Times New Roman" w:cs="Times New Roman"/>
          <w:sz w:val="28"/>
          <w:szCs w:val="28"/>
          <w:lang w:eastAsia="ru-RU"/>
        </w:rPr>
        <w:t>тр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емя</w:t>
      </w:r>
      <w:r w:rsidR="008746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</w:t>
      </w:r>
      <w:r w:rsidR="00874646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ми</w:t>
      </w:r>
      <w:r w:rsidR="008746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вадратичной сортировки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BE0AFB" w:rsidRPr="00EB56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бором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BE0AFB" w:rsidRPr="00EB56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меном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BE0AFB" w:rsidRPr="00EB56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ставками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8746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умя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лгоритма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ми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строй сортировки (</w:t>
      </w:r>
      <w:r w:rsidR="00BE0AFB" w:rsidRPr="00EB56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н Неймана</w:t>
      </w:r>
      <w:r w:rsidR="00BE0AFB" w:rsidRP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="00BE0AFB" w:rsidRPr="00EB5641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QuickSort</w:t>
      </w:r>
      <w:proofErr w:type="spellEnd"/>
      <w:r w:rsidR="00BE0AFB" w:rsidRP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B01E4" w:rsidRPr="000B01E4" w:rsidRDefault="000B01E4" w:rsidP="00750F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В качестве </w:t>
      </w:r>
      <w:r w:rsidRPr="000B01E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го</w:t>
      </w:r>
      <w:r w:rsidRPr="000B01E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начен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ведите </w:t>
      </w:r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 каждой сортировки </w:t>
      </w:r>
      <w:proofErr w:type="gramStart"/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мальную</w:t>
      </w:r>
      <w:proofErr w:type="gramEnd"/>
      <w:r w:rsid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соседних разностей </w:t>
      </w:r>
      <w:r w:rsidR="00EB5641" w:rsidRPr="00EB5641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6" o:title=""/>
          </v:shape>
          <o:OLEObject Type="Embed" ProgID="Equation.DSMT4" ShapeID="_x0000_i1025" DrawAspect="Content" ObjectID="_1693643838" r:id="rId7"/>
        </w:object>
      </w:r>
      <w:r w:rsidR="00EB5641" w:rsidRPr="00EB564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94E63" w:rsidRDefault="00591645" w:rsidP="00750F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194E63"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ного таймера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авните время работы этих пяти алгоритмов </w:t>
      </w:r>
      <w:r w:rsidR="00BE0AFB" w:rsidRPr="00194CF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 случайном массиве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E0AFB" w:rsidRPr="0034487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</w:t>
      </w:r>
      <w:r w:rsidR="00AD34F6" w:rsidRPr="00AD34F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="00AD34F6" w:rsidRP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FB31A9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>00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>, 1</w:t>
      </w:r>
      <w:r w:rsidR="00194CFF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0 и </w:t>
      </w:r>
      <w:r w:rsidR="00FB31A9">
        <w:rPr>
          <w:rFonts w:ascii="Times New Roman" w:eastAsia="Times New Roman" w:hAnsi="Times New Roman" w:cs="Times New Roman"/>
          <w:sz w:val="28"/>
          <w:szCs w:val="28"/>
          <w:lang w:eastAsia="ru-RU"/>
        </w:rPr>
        <w:t>5000</w:t>
      </w:r>
      <w:r w:rsidR="00BE0A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ментов</w:t>
      </w:r>
      <w:r w:rsidR="00AD34F6" w:rsidRP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ученн</w:t>
      </w:r>
      <w:r w:rsidR="00ED697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ые результаты </w:t>
      </w:r>
      <w:r w:rsidR="00ED6978" w:rsidRPr="00ED69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ведите в таблицу</w:t>
      </w:r>
      <w:r w:rsidR="00ED6978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C6162" w:rsidRDefault="008C6162" w:rsidP="00750F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a6"/>
        <w:tblW w:w="0" w:type="auto"/>
        <w:tblLook w:val="04A0"/>
      </w:tblPr>
      <w:tblGrid>
        <w:gridCol w:w="1754"/>
        <w:gridCol w:w="1563"/>
        <w:gridCol w:w="1563"/>
        <w:gridCol w:w="1563"/>
        <w:gridCol w:w="1564"/>
        <w:gridCol w:w="1564"/>
      </w:tblGrid>
      <w:tr w:rsidR="00ED6978" w:rsidTr="00ED6978">
        <w:tc>
          <w:tcPr>
            <w:tcW w:w="175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бором</w:t>
            </w: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меном</w:t>
            </w: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ставками</w:t>
            </w: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н Неймана</w:t>
            </w: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QuickSort</w:t>
            </w:r>
            <w:proofErr w:type="spellEnd"/>
          </w:p>
        </w:tc>
      </w:tr>
      <w:tr w:rsidR="00ED6978" w:rsidTr="00ED6978">
        <w:tc>
          <w:tcPr>
            <w:tcW w:w="1754" w:type="dxa"/>
          </w:tcPr>
          <w:p w:rsidR="00ED6978" w:rsidRPr="00ED6978" w:rsidRDefault="00ED6978" w:rsidP="00FB31A9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D6978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N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=</w:t>
            </w:r>
            <w:r w:rsidR="00FB31A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0</w:t>
            </w: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D6978" w:rsidTr="00ED6978">
        <w:tc>
          <w:tcPr>
            <w:tcW w:w="175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ED6978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N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=100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</w:t>
            </w: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D6978" w:rsidTr="00ED6978">
        <w:tc>
          <w:tcPr>
            <w:tcW w:w="1754" w:type="dxa"/>
          </w:tcPr>
          <w:p w:rsidR="00ED6978" w:rsidRPr="00ED6978" w:rsidRDefault="00ED6978" w:rsidP="00ED6978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ED6978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N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=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5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0</w:t>
            </w:r>
            <w:r w:rsidRPr="00ED6978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0</w:t>
            </w: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3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64" w:type="dxa"/>
          </w:tcPr>
          <w:p w:rsidR="00ED6978" w:rsidRPr="00ED6978" w:rsidRDefault="00ED6978" w:rsidP="00750F60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8C6162" w:rsidRDefault="008C6162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93C20" w:rsidRPr="00AD34F6" w:rsidRDefault="00591645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194E63"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ьте </w:t>
      </w:r>
      <w:r w:rsidR="00AD34F6" w:rsidRPr="00ED697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ще две аналогичные таблицы</w:t>
      </w:r>
      <w:r w:rsidR="005E4B7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одну для 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ссива </w:t>
      </w:r>
      <w:r w:rsidR="00AD34F6" w:rsidRPr="00AD34F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котором записаны по возрастанию все числа от 1 до </w:t>
      </w:r>
      <w:r w:rsidR="00AD34F6" w:rsidRPr="00AD34F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AD34F6" w:rsidRP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E4B7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другую – когда 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 же числа записаны в обратном порядке от </w:t>
      </w:r>
      <w:r w:rsidR="00AD34F6" w:rsidRPr="00AD34F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AD34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1.</w:t>
      </w:r>
    </w:p>
    <w:p w:rsidR="00194E63" w:rsidRDefault="00194E63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оретическая часть:</w:t>
      </w:r>
    </w:p>
    <w:p w:rsidR="00AD0DAE" w:rsidRDefault="005E4B72" w:rsidP="001309E6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В этой работе рассмотрены 5 алгоритмов сортировки. </w:t>
      </w:r>
      <w:r w:rsidR="00AD0DAE"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акова</w:t>
      </w:r>
      <w:r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="00AD0DAE"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сложность </w:t>
      </w:r>
      <w:r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аждого из них «в среднем»</w:t>
      </w:r>
      <w:r w:rsidR="00AD0DAE"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?</w:t>
      </w:r>
      <w:r w:rsidR="00C34526" w:rsidRPr="00D603A0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AD0DAE"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Как</w:t>
      </w:r>
      <w:r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ова их сложность в лучшем случае?</w:t>
      </w:r>
      <w:r w:rsidR="00AD0DAE" w:rsidRP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В </w:t>
      </w:r>
      <w:r w:rsidR="006E662E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худшем</w:t>
      </w:r>
      <w:r w:rsid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случае?</w:t>
      </w:r>
    </w:p>
    <w:p w:rsidR="00194CFF" w:rsidRPr="00D603A0" w:rsidRDefault="00194CFF" w:rsidP="00194CFF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1309E6" w:rsidRDefault="001309E6" w:rsidP="001309E6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1309E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Какая сортировка называется устойчивой?  </w:t>
      </w:r>
      <w:r w:rsidR="00AD0DAE" w:rsidRPr="001309E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Какие из </w:t>
      </w:r>
      <w:r w:rsidR="00D603A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рассмотренных 5-ти алгоритмов </w:t>
      </w:r>
      <w:r w:rsidRPr="001309E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являются устойчивыми?</w:t>
      </w:r>
    </w:p>
    <w:p w:rsidR="00194CFF" w:rsidRPr="00194CFF" w:rsidRDefault="00194CFF" w:rsidP="00194CFF">
      <w:pPr>
        <w:pStyle w:val="a5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194CFF" w:rsidRDefault="00194CFF" w:rsidP="00194CFF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D603A0" w:rsidRPr="001309E6" w:rsidRDefault="00D603A0" w:rsidP="001309E6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Объясните почему, несмотря на одинаковую сложность, реальное время выполнения квадратичных алгоритмов сильно отличается?</w:t>
      </w:r>
    </w:p>
    <w:p w:rsidR="00E634C6" w:rsidRPr="00750F60" w:rsidRDefault="00E634C6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4CFF" w:rsidRDefault="00194CFF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:rsidR="00750F60" w:rsidRPr="00750F60" w:rsidRDefault="00194CFF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П</w:t>
      </w:r>
      <w:r w:rsidR="00344877"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риведите листинг программы</w:t>
      </w:r>
      <w:r w:rsidR="000B01E4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="0034487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и </w:t>
      </w:r>
      <w:r w:rsidR="00D603A0" w:rsidRPr="00194C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три</w:t>
      </w:r>
      <w:r w:rsidR="00D603A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="000B01E4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указанных выше таблицы</w:t>
      </w:r>
      <w:r w:rsidR="00344877"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4CFF" w:rsidRDefault="00194CFF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C3452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лены программы, 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>осуществляющие</w:t>
      </w:r>
      <w:r w:rsidR="001309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ичные по эффективности алгоритмы сортировки</w:t>
      </w:r>
      <w:r w:rsidR="00344877">
        <w:rPr>
          <w:rFonts w:ascii="Times New Roman" w:eastAsia="Times New Roman" w:hAnsi="Times New Roman" w:cs="Times New Roman"/>
          <w:sz w:val="28"/>
          <w:szCs w:val="28"/>
          <w:lang w:eastAsia="ru-RU"/>
        </w:rPr>
        <w:t>, и проведён их сравнительный анализ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AA18CF" w:rsidRPr="003E5498" w:rsidRDefault="00750F60" w:rsidP="00AA18CF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E54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3E5498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3E54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с. </w:t>
      </w:r>
    </w:p>
    <w:sectPr w:rsidR="00AA18CF" w:rsidRPr="003E5498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0276DF"/>
    <w:multiLevelType w:val="hybridMultilevel"/>
    <w:tmpl w:val="4F4EB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6161B"/>
    <w:rsid w:val="00090421"/>
    <w:rsid w:val="000B01E4"/>
    <w:rsid w:val="00125512"/>
    <w:rsid w:val="001309E6"/>
    <w:rsid w:val="00194CFF"/>
    <w:rsid w:val="00194E63"/>
    <w:rsid w:val="00271A41"/>
    <w:rsid w:val="00294254"/>
    <w:rsid w:val="003359C3"/>
    <w:rsid w:val="00344877"/>
    <w:rsid w:val="00347C5E"/>
    <w:rsid w:val="00393C20"/>
    <w:rsid w:val="003E5498"/>
    <w:rsid w:val="00402ECA"/>
    <w:rsid w:val="00416DC1"/>
    <w:rsid w:val="00483D69"/>
    <w:rsid w:val="004D4816"/>
    <w:rsid w:val="004F2ECF"/>
    <w:rsid w:val="00591645"/>
    <w:rsid w:val="005C0B27"/>
    <w:rsid w:val="005E4B72"/>
    <w:rsid w:val="005F094C"/>
    <w:rsid w:val="006221F5"/>
    <w:rsid w:val="006D5718"/>
    <w:rsid w:val="006E662E"/>
    <w:rsid w:val="00750F60"/>
    <w:rsid w:val="00761170"/>
    <w:rsid w:val="0077221D"/>
    <w:rsid w:val="00786A4E"/>
    <w:rsid w:val="007F72AA"/>
    <w:rsid w:val="00865C6F"/>
    <w:rsid w:val="00874646"/>
    <w:rsid w:val="008C6162"/>
    <w:rsid w:val="008D589E"/>
    <w:rsid w:val="00935E3E"/>
    <w:rsid w:val="009D277D"/>
    <w:rsid w:val="00A42DDD"/>
    <w:rsid w:val="00A546E3"/>
    <w:rsid w:val="00AA18CF"/>
    <w:rsid w:val="00AB7157"/>
    <w:rsid w:val="00AD0DAE"/>
    <w:rsid w:val="00AD34F6"/>
    <w:rsid w:val="00B61638"/>
    <w:rsid w:val="00BE0AFB"/>
    <w:rsid w:val="00C34526"/>
    <w:rsid w:val="00CD68C1"/>
    <w:rsid w:val="00D13948"/>
    <w:rsid w:val="00D2091C"/>
    <w:rsid w:val="00D33260"/>
    <w:rsid w:val="00D43E4A"/>
    <w:rsid w:val="00D603A0"/>
    <w:rsid w:val="00D954AD"/>
    <w:rsid w:val="00DE2914"/>
    <w:rsid w:val="00E634C6"/>
    <w:rsid w:val="00EB5641"/>
    <w:rsid w:val="00EB5A3B"/>
    <w:rsid w:val="00ED6978"/>
    <w:rsid w:val="00FB31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309E6"/>
    <w:pPr>
      <w:ind w:left="720"/>
      <w:contextualSpacing/>
    </w:pPr>
  </w:style>
  <w:style w:type="table" w:styleId="a6">
    <w:name w:val="Table Grid"/>
    <w:basedOn w:val="a1"/>
    <w:uiPriority w:val="59"/>
    <w:rsid w:val="00ED69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3</Pages>
  <Words>426</Words>
  <Characters>243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21</cp:revision>
  <dcterms:created xsi:type="dcterms:W3CDTF">2014-11-10T07:57:00Z</dcterms:created>
  <dcterms:modified xsi:type="dcterms:W3CDTF">2021-09-20T08:51:00Z</dcterms:modified>
</cp:coreProperties>
</file>